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7ED1" w:rsidRDefault="00B07ED1" w:rsidP="00B07ED1">
      <w:pPr>
        <w:spacing w:line="240" w:lineRule="auto"/>
        <w:ind w:left="360"/>
        <w:jc w:val="center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ONCURSUL INTERJUDEȚEAN DE MATEMATICĂ ȘI FIZICĂ</w:t>
      </w:r>
    </w:p>
    <w:p w:rsidR="00B07ED1" w:rsidRDefault="00B07ED1" w:rsidP="00B07ED1">
      <w:pPr>
        <w:spacing w:line="240" w:lineRule="auto"/>
        <w:ind w:left="360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“LAURENȚIU PANAITOPOL”</w:t>
      </w:r>
    </w:p>
    <w:p w:rsidR="00B07ED1" w:rsidRDefault="00B07ED1" w:rsidP="00B07ED1">
      <w:pPr>
        <w:spacing w:line="240" w:lineRule="auto"/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>EDIȚIA a IX-a,  11-12 mai 2019, GIURGIU</w:t>
      </w:r>
    </w:p>
    <w:p w:rsidR="00B07ED1" w:rsidRDefault="00B07ED1" w:rsidP="00B07ED1">
      <w:pPr>
        <w:spacing w:line="240" w:lineRule="auto"/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lasa a V-a</w:t>
      </w:r>
    </w:p>
    <w:p w:rsidR="00B07ED1" w:rsidRDefault="00B07ED1" w:rsidP="00B07ED1">
      <w:pPr>
        <w:spacing w:line="240" w:lineRule="auto"/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BAREM DE EVALUARE-Matematică</w:t>
      </w:r>
    </w:p>
    <w:p w:rsidR="00391D37" w:rsidRDefault="00B07ED1">
      <w:pPr>
        <w:rPr>
          <w:rFonts w:ascii="Times New Roman" w:hAnsi="Times New Roman" w:cs="Times New Roman"/>
          <w:b/>
          <w:sz w:val="24"/>
          <w:szCs w:val="24"/>
        </w:rPr>
      </w:pPr>
      <w:r w:rsidRPr="00B07ED1">
        <w:rPr>
          <w:rFonts w:ascii="Times New Roman" w:hAnsi="Times New Roman" w:cs="Times New Roman"/>
          <w:b/>
          <w:sz w:val="24"/>
          <w:szCs w:val="24"/>
        </w:rPr>
        <w:t>S1</w:t>
      </w:r>
    </w:p>
    <w:tbl>
      <w:tblPr>
        <w:tblW w:w="7920" w:type="dxa"/>
        <w:tblInd w:w="93" w:type="dxa"/>
        <w:tblLook w:val="04A0"/>
      </w:tblPr>
      <w:tblGrid>
        <w:gridCol w:w="6700"/>
        <w:gridCol w:w="1220"/>
      </w:tblGrid>
      <w:tr w:rsidR="00B07ED1" w:rsidRPr="00B07ED1" w:rsidTr="00B07ED1">
        <w:trPr>
          <w:trHeight w:val="300"/>
        </w:trPr>
        <w:tc>
          <w:tcPr>
            <w:tcW w:w="6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 + 2 + 3 + … + 2018 = 2019 ∙ 2018 : 2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3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N = 2019 + 2∙(1 + 2 + 3 + ... + 2018) = 2019 + 2 019 ∙ 2018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3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N = 2019 ∙(1 + 2018) = 2019 ∙201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N = 2019</w:t>
            </w: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 w:eastAsia="en-US"/>
              </w:rPr>
              <w:t>2</w:t>
            </w: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 w:rsidRPr="00B07ED1"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en-US"/>
              </w:rPr>
              <w:t>⟹</w:t>
            </w: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N </w:t>
            </w:r>
            <w:proofErr w:type="spellStart"/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este</w:t>
            </w:r>
            <w:proofErr w:type="spellEnd"/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pp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proofErr w:type="spellStart"/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Oficiu</w:t>
            </w:r>
            <w:proofErr w:type="spellEnd"/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</w:tbl>
    <w:p w:rsidR="00B07ED1" w:rsidRDefault="00B07ED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B07ED1" w:rsidRPr="00B07ED1" w:rsidRDefault="00B07E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2</w:t>
      </w:r>
    </w:p>
    <w:tbl>
      <w:tblPr>
        <w:tblW w:w="7920" w:type="dxa"/>
        <w:tblInd w:w="93" w:type="dxa"/>
        <w:tblLook w:val="04A0"/>
      </w:tblPr>
      <w:tblGrid>
        <w:gridCol w:w="6700"/>
        <w:gridCol w:w="1220"/>
      </w:tblGrid>
      <w:tr w:rsidR="00B07ED1" w:rsidRPr="00B07ED1" w:rsidTr="00B07ED1">
        <w:trPr>
          <w:trHeight w:val="300"/>
        </w:trPr>
        <w:tc>
          <w:tcPr>
            <w:tcW w:w="6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Ultima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cifră a lui 2</w:t>
            </w:r>
            <w:r w:rsidRPr="004D5D6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eastAsia="en-US"/>
              </w:rPr>
              <w:t>n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poate fi: 2, 4, 6 sau 8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Ultima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cifră a lui 2</w:t>
            </w:r>
            <w:r w:rsidRPr="004D5D6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eastAsia="en-US"/>
              </w:rPr>
              <w:t>n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+ 5 poate fi: 1, 3, 7 sau 9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Ultima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cifră a lui ( 2</w:t>
            </w:r>
            <w:r w:rsidRPr="004D5D6A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eastAsia="en-US"/>
              </w:rPr>
              <w:t>n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+5)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en-US"/>
              </w:rPr>
              <w:t>2016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este mereu 1, în toate cazurile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3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Ultima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cifră a lui</w:t>
            </w:r>
            <w:r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 ((2</w:t>
            </w:r>
            <w:r w:rsidRPr="004D5D6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n</w:t>
            </w:r>
            <w:r w:rsidRPr="004D5D6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 + 5)</w:t>
            </w:r>
            <w:r w:rsidRPr="004D5D6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016</w:t>
            </w:r>
            <w:r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  - 1) este 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Deci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numărul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 A  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este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divizibil</w:t>
            </w:r>
            <w:proofErr w:type="spellEnd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cu 10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Oficiu</w:t>
            </w:r>
            <w:proofErr w:type="spellEnd"/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</w:tbl>
    <w:p w:rsidR="00B07ED1" w:rsidRDefault="00B07ED1">
      <w:pPr>
        <w:rPr>
          <w:rFonts w:ascii="Times New Roman" w:hAnsi="Times New Roman" w:cs="Times New Roman"/>
          <w:b/>
          <w:sz w:val="24"/>
          <w:szCs w:val="24"/>
        </w:rPr>
      </w:pPr>
    </w:p>
    <w:p w:rsidR="00B07ED1" w:rsidRDefault="00B07ED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3</w:t>
      </w:r>
    </w:p>
    <w:tbl>
      <w:tblPr>
        <w:tblW w:w="7920" w:type="dxa"/>
        <w:tblInd w:w="93" w:type="dxa"/>
        <w:tblLook w:val="04A0"/>
      </w:tblPr>
      <w:tblGrid>
        <w:gridCol w:w="6700"/>
        <w:gridCol w:w="1220"/>
      </w:tblGrid>
      <w:tr w:rsidR="00B07ED1" w:rsidRPr="00B07ED1" w:rsidTr="00B07ED1">
        <w:trPr>
          <w:trHeight w:val="300"/>
        </w:trPr>
        <w:tc>
          <w:tcPr>
            <w:tcW w:w="6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4D5D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>Suma dintre numărul minim de bile și numărul maxim de bile care pot fi extrase este 40.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14.25pt" o:ole="">
                  <v:imagedata r:id="rId4" o:title=""/>
                </v:shape>
                <o:OLEObject Type="Embed" ProgID="Equation.DSMT4" ShapeID="_x0000_i1025" DrawAspect="Content" ObjectID="_1618846295" r:id="rId5"/>
              </w:objec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4D5D6A">
        <w:trPr>
          <w:trHeight w:val="728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D5D6A" w:rsidRPr="00B07ED1" w:rsidRDefault="00B07ED1" w:rsidP="004D5D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>Primul jucător extrage 19 bile. Apoi numărul de bile rămas este multiplu de 40.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4D5D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Al doilea jucător extrage </w:t>
            </w:r>
            <w:r w:rsidR="004D5D6A" w:rsidRPr="004D5D6A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 bile, </w:t>
            </w:r>
            <w:r w:rsidR="004D5D6A" w:rsidRPr="004D5D6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0" w:dyaOrig="279">
                <v:shape id="_x0000_i1026" type="#_x0000_t75" style="width:56.25pt;height:14.25pt" o:ole="">
                  <v:imagedata r:id="rId6" o:title=""/>
                </v:shape>
                <o:OLEObject Type="Embed" ProgID="Equation.DSMT4" ShapeID="_x0000_i1026" DrawAspect="Content" ObjectID="_1618846296" r:id="rId7"/>
              </w:objec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Primul jucător extrage </w:t>
            </w:r>
            <w:r w:rsidR="004D5D6A" w:rsidRPr="004D5D6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279">
                <v:shape id="_x0000_i1027" type="#_x0000_t75" style="width:32.25pt;height:14.25pt" o:ole="">
                  <v:imagedata r:id="rId8" o:title=""/>
                </v:shape>
                <o:OLEObject Type="Embed" ProgID="Equation.DSMT4" ShapeID="_x0000_i1027" DrawAspect="Content" ObjectID="_1618846297" r:id="rId9"/>
              </w:objec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 xml:space="preserve"> bile. Astfel numărul de bile rămase în urnă va fi tot multiplu de 40.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4D5D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hAnsi="Times New Roman" w:cs="Times New Roman"/>
                <w:sz w:val="24"/>
                <w:szCs w:val="24"/>
              </w:rPr>
              <w:t>Se continuă în același fel și astfel primul jucător câștigă.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  <w:tr w:rsidR="00B07ED1" w:rsidRPr="00B07ED1" w:rsidTr="00B07ED1">
        <w:trPr>
          <w:trHeight w:val="300"/>
        </w:trPr>
        <w:tc>
          <w:tcPr>
            <w:tcW w:w="6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proofErr w:type="spellStart"/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Oficiu</w:t>
            </w:r>
            <w:proofErr w:type="spellEnd"/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B07ED1" w:rsidRPr="00B07ED1" w:rsidRDefault="00B07ED1" w:rsidP="00B07ED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 w:rsidRPr="00B07E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 </w:t>
            </w:r>
            <w:r w:rsidR="004D5D6A" w:rsidRPr="004D5D6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p</w:t>
            </w:r>
          </w:p>
        </w:tc>
      </w:tr>
    </w:tbl>
    <w:p w:rsidR="00B07ED1" w:rsidRPr="00B07ED1" w:rsidRDefault="00B07ED1">
      <w:pPr>
        <w:rPr>
          <w:rFonts w:ascii="Times New Roman" w:hAnsi="Times New Roman" w:cs="Times New Roman"/>
          <w:b/>
          <w:sz w:val="24"/>
          <w:szCs w:val="24"/>
        </w:rPr>
      </w:pPr>
    </w:p>
    <w:sectPr w:rsidR="00B07ED1" w:rsidRPr="00B07ED1" w:rsidSect="00391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07ED1"/>
    <w:rsid w:val="00391D37"/>
    <w:rsid w:val="004D5D6A"/>
    <w:rsid w:val="005761FE"/>
    <w:rsid w:val="007A72FE"/>
    <w:rsid w:val="009C467A"/>
    <w:rsid w:val="00B07ED1"/>
    <w:rsid w:val="00EF14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ED1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val="ro-RO"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7A72FE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97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90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9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68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dica Maracineanu</dc:creator>
  <cp:lastModifiedBy>Rodica Maracineanu</cp:lastModifiedBy>
  <cp:revision>1</cp:revision>
  <dcterms:created xsi:type="dcterms:W3CDTF">2019-05-08T15:16:00Z</dcterms:created>
  <dcterms:modified xsi:type="dcterms:W3CDTF">2019-05-08T15:45:00Z</dcterms:modified>
</cp:coreProperties>
</file>